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15B6" w:rsidRPr="005025CA" w:rsidRDefault="00E915B6" w:rsidP="00720053">
      <w:pPr>
        <w:spacing w:after="0" w:line="240" w:lineRule="auto"/>
        <w:jc w:val="center"/>
      </w:pPr>
      <w:r w:rsidRPr="005025CA">
        <w:t xml:space="preserve">ELEKTRİK-ELEKTRONİK MÜH. ELEKTROMANYETİK DALGA TEORİSİ </w:t>
      </w:r>
      <w:r w:rsidR="00A5181F" w:rsidRPr="005025CA">
        <w:t>VİZE</w:t>
      </w:r>
      <w:r w:rsidRPr="005025CA">
        <w:t xml:space="preserve"> SINAVI</w:t>
      </w:r>
    </w:p>
    <w:p w:rsidR="00E915B6" w:rsidRPr="005025CA" w:rsidRDefault="00E915B6" w:rsidP="00720053">
      <w:pPr>
        <w:spacing w:after="0" w:line="240" w:lineRule="auto"/>
        <w:jc w:val="right"/>
      </w:pPr>
      <w:r w:rsidRPr="005025CA">
        <w:tab/>
      </w:r>
      <w:r w:rsidRPr="005025CA">
        <w:tab/>
      </w:r>
      <w:r w:rsidRPr="005025CA">
        <w:tab/>
      </w:r>
      <w:r w:rsidR="005055BC">
        <w:t>26</w:t>
      </w:r>
      <w:r w:rsidRPr="005025CA">
        <w:t>.0</w:t>
      </w:r>
      <w:r w:rsidR="005055BC">
        <w:t>3</w:t>
      </w:r>
      <w:r w:rsidRPr="005025CA">
        <w:t>.201</w:t>
      </w:r>
      <w:r w:rsidR="005055BC">
        <w:t>8</w:t>
      </w:r>
    </w:p>
    <w:p w:rsidR="005025CA" w:rsidRDefault="005025CA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1776E4" w:rsidRDefault="001776E4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1</w:t>
      </w:r>
      <w:r w:rsidRPr="005025CA">
        <w:rPr>
          <w:rFonts w:ascii="Times New Roman" w:hAnsi="Times New Roman" w:cs="Times New Roman"/>
        </w:rPr>
        <w:tab/>
        <w:t>Maxwell</w:t>
      </w:r>
      <w:r w:rsidR="00177845">
        <w:rPr>
          <w:rFonts w:ascii="Times New Roman" w:hAnsi="Times New Roman" w:cs="Times New Roman"/>
        </w:rPr>
        <w:t xml:space="preserve">’in ilk 2 </w:t>
      </w:r>
      <w:r w:rsidRPr="005025CA">
        <w:rPr>
          <w:rFonts w:ascii="Times New Roman" w:hAnsi="Times New Roman" w:cs="Times New Roman"/>
        </w:rPr>
        <w:t>denklem</w:t>
      </w:r>
      <w:r w:rsidR="00177845">
        <w:rPr>
          <w:rFonts w:ascii="Times New Roman" w:hAnsi="Times New Roman" w:cs="Times New Roman"/>
        </w:rPr>
        <w:t>inin h</w:t>
      </w:r>
      <w:r w:rsidRPr="005025CA">
        <w:rPr>
          <w:rFonts w:ascii="Times New Roman" w:hAnsi="Times New Roman" w:cs="Times New Roman"/>
        </w:rPr>
        <w:t xml:space="preserve">angi yasalardan türetildiğini </w:t>
      </w:r>
      <w:r w:rsidR="00177845">
        <w:rPr>
          <w:rFonts w:ascii="Times New Roman" w:hAnsi="Times New Roman" w:cs="Times New Roman"/>
        </w:rPr>
        <w:t xml:space="preserve">açıklayarak </w:t>
      </w:r>
      <w:r w:rsidRPr="005025CA">
        <w:rPr>
          <w:rFonts w:ascii="Times New Roman" w:hAnsi="Times New Roman" w:cs="Times New Roman"/>
        </w:rPr>
        <w:t>yazın.</w:t>
      </w:r>
    </w:p>
    <w:p w:rsidR="00265B04" w:rsidRDefault="00265B04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2</w:t>
      </w:r>
      <w:r>
        <w:rPr>
          <w:rFonts w:ascii="Times New Roman" w:hAnsi="Times New Roman" w:cs="Times New Roman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y</m:t>
            </m:r>
          </m:e>
        </m:d>
        <m:r>
          <w:rPr>
            <w:rFonts w:ascii="Cambria Math" w:hAnsi="Cambria Math" w:cs="Times New Roman"/>
          </w:rPr>
          <m:t>,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z</m:t>
            </m:r>
          </m:e>
        </m:d>
        <m:r>
          <w:rPr>
            <w:rFonts w:ascii="Cambria Math" w:hAnsi="Cambria Math" w:cs="Times New Roman"/>
          </w:rPr>
          <m:t>&lt;1</m:t>
        </m:r>
      </m:oMath>
      <w:r>
        <w:rPr>
          <w:rFonts w:ascii="Times New Roman" w:eastAsiaTheme="minorEastAsia" w:hAnsi="Times New Roman" w:cs="Times New Roman"/>
        </w:rPr>
        <w:t xml:space="preserve"> olarak tanımlanan bölgede</w:t>
      </w:r>
      <w:r w:rsidR="00C04490">
        <w:rPr>
          <w:rFonts w:ascii="Times New Roman" w:eastAsiaTheme="minorEastAsia" w:hAnsi="Times New Roman" w:cs="Times New Roman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</w:rPr>
              <m:t>R</m:t>
            </m:r>
          </m:sub>
        </m:sSub>
        <m:r>
          <w:rPr>
            <w:rFonts w:ascii="Cambria Math" w:eastAsiaTheme="minorEastAsia" w:hAnsi="Cambria Math" w:cs="Times New Roman"/>
          </w:rPr>
          <m:t>=5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R</m:t>
            </m:r>
          </m:sub>
        </m:sSub>
        <m:r>
          <w:rPr>
            <w:rFonts w:ascii="Cambria Math" w:eastAsiaTheme="minorEastAsia" w:hAnsi="Cambria Math" w:cs="Times New Roman"/>
          </w:rPr>
          <m:t>=4 ve σ=0</m:t>
        </m:r>
      </m:oMath>
      <w:r w:rsidR="00C04490">
        <w:rPr>
          <w:rFonts w:ascii="Times New Roman" w:eastAsiaTheme="minorEastAsia" w:hAnsi="Times New Roman" w:cs="Times New Roman"/>
        </w:rPr>
        <w:t xml:space="preserve"> 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</w:rPr>
              <m:t>d</m:t>
            </m:r>
          </m:sub>
        </m:sSub>
        <m:r>
          <w:rPr>
            <w:rFonts w:ascii="Cambria Math" w:eastAsiaTheme="minorEastAsia" w:hAnsi="Cambria Math" w:cs="Times New Roman"/>
          </w:rPr>
          <m:t>=20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1,5x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t-bx</m:t>
                </m:r>
              </m:e>
            </m:d>
          </m:e>
        </m:func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y</m:t>
            </m:r>
          </m:sub>
        </m:sSub>
      </m:oMath>
      <w:r w:rsidR="00C04490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μA/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 w:rsidR="00C04490">
        <w:rPr>
          <w:rFonts w:ascii="Times New Roman" w:eastAsiaTheme="minorEastAsia" w:hAnsi="Times New Roman" w:cs="Times New Roman"/>
        </w:rPr>
        <w:t xml:space="preserve">olarak verilmektedir. Buna göre </w:t>
      </w:r>
      <w:r w:rsidR="00C04490" w:rsidRPr="00C04490">
        <w:rPr>
          <w:rFonts w:ascii="Times New Roman" w:eastAsiaTheme="minorEastAsia" w:hAnsi="Times New Roman" w:cs="Times New Roman"/>
          <w:b/>
          <w:i/>
        </w:rPr>
        <w:t>D</w:t>
      </w:r>
      <w:r w:rsidR="00C04490">
        <w:rPr>
          <w:rFonts w:ascii="Times New Roman" w:eastAsiaTheme="minorEastAsia" w:hAnsi="Times New Roman" w:cs="Times New Roman"/>
        </w:rPr>
        <w:t xml:space="preserve"> ve </w:t>
      </w:r>
      <w:r w:rsidR="00C04490" w:rsidRPr="00C04490">
        <w:rPr>
          <w:rFonts w:ascii="Times New Roman" w:eastAsiaTheme="minorEastAsia" w:hAnsi="Times New Roman" w:cs="Times New Roman"/>
          <w:b/>
          <w:i/>
        </w:rPr>
        <w:t>E</w:t>
      </w:r>
      <w:r w:rsidR="00C04490">
        <w:rPr>
          <w:rFonts w:ascii="Times New Roman" w:eastAsiaTheme="minorEastAsia" w:hAnsi="Times New Roman" w:cs="Times New Roman"/>
        </w:rPr>
        <w:t>’yi bulun.</w:t>
      </w:r>
    </w:p>
    <w:p w:rsidR="0063264F" w:rsidRDefault="0063264F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3</w:t>
      </w:r>
      <w:r>
        <w:rPr>
          <w:rFonts w:ascii="Times New Roman" w:hAnsi="Times New Roman" w:cs="Times New Roman"/>
        </w:rPr>
        <w:tab/>
        <w:t xml:space="preserve">Kayıpsız bir iletim hattının karakteristik empedansı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60</m:t>
        </m:r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>
        <w:rPr>
          <w:rFonts w:ascii="Times New Roman" w:eastAsiaTheme="minorEastAsia" w:hAnsi="Times New Roman" w:cs="Times New Roman"/>
        </w:rPr>
        <w:t xml:space="preserve">, çalışma frekansı 60MHz, hattın hızı </w:t>
      </w:r>
      <m:oMath>
        <m:r>
          <w:rPr>
            <w:rFonts w:ascii="Cambria Math" w:eastAsiaTheme="minorEastAsia" w:hAnsi="Cambria Math" w:cs="Times New Roman"/>
          </w:rPr>
          <m:t>v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3x10</m:t>
            </m:r>
          </m:e>
          <m:sup>
            <m:r>
              <w:rPr>
                <w:rFonts w:ascii="Cambria Math" w:eastAsiaTheme="minorEastAsia" w:hAnsi="Cambria Math" w:cs="Times New Roman"/>
              </w:rPr>
              <m:t>8</m:t>
            </m:r>
          </m:sup>
        </m:sSup>
        <m:r>
          <w:rPr>
            <w:rFonts w:ascii="Cambria Math" w:eastAsiaTheme="minorEastAsia" w:hAnsi="Cambria Math" w:cs="Times New Roman"/>
          </w:rPr>
          <m:t xml:space="preserve"> m/s</m:t>
        </m:r>
      </m:oMath>
      <w:r>
        <w:rPr>
          <w:rFonts w:ascii="Times New Roman" w:eastAsiaTheme="minorEastAsia" w:hAnsi="Times New Roman" w:cs="Times New Roman"/>
        </w:rPr>
        <w:t xml:space="preserve"> dir. z=0 da hat kısa devre edilmiştir. </w:t>
      </w:r>
      <w:r w:rsidR="007E5140">
        <w:rPr>
          <w:rFonts w:ascii="Times New Roman" w:eastAsiaTheme="minorEastAsia" w:hAnsi="Times New Roman" w:cs="Times New Roman"/>
        </w:rPr>
        <w:t xml:space="preserve">Hattın </w:t>
      </w:r>
      <w:r>
        <w:rPr>
          <w:rFonts w:ascii="Times New Roman" w:eastAsiaTheme="minorEastAsia" w:hAnsi="Times New Roman" w:cs="Times New Roman"/>
        </w:rPr>
        <w:t>z</w:t>
      </w:r>
      <w:r w:rsidR="00A76827">
        <w:rPr>
          <w:rFonts w:ascii="Times New Roman" w:eastAsiaTheme="minorEastAsia" w:hAnsi="Times New Roman" w:cs="Times New Roman"/>
        </w:rPr>
        <w:t xml:space="preserve"> = </w:t>
      </w:r>
      <w:r>
        <w:rPr>
          <w:rFonts w:ascii="Times New Roman" w:eastAsiaTheme="minorEastAsia" w:hAnsi="Times New Roman" w:cs="Times New Roman"/>
        </w:rPr>
        <w:t>-1m deki giriş empedansını bulun.</w:t>
      </w:r>
    </w:p>
    <w:p w:rsidR="00676858" w:rsidRDefault="00676858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4</w:t>
      </w:r>
      <w:r>
        <w:rPr>
          <w:rFonts w:ascii="Times New Roman" w:hAnsi="Times New Roman" w:cs="Times New Roman"/>
        </w:rPr>
        <w:tab/>
        <w:t xml:space="preserve">Kayıpsız bir iletim hattı 80cm uzunluğunda ve 500MHz frekansta çalışmaktadır. Hattın parametreleri: </w:t>
      </w:r>
      <m:oMath>
        <m:r>
          <w:rPr>
            <w:rFonts w:ascii="Cambria Math" w:hAnsi="Cambria Math" w:cs="Times New Roman"/>
          </w:rPr>
          <m:t>L=0.25μH/m,  C=100pF/m</m:t>
        </m:r>
      </m:oMath>
      <w:r>
        <w:rPr>
          <w:rFonts w:ascii="Times New Roman" w:hAnsi="Times New Roman" w:cs="Times New Roman"/>
        </w:rPr>
        <w:t xml:space="preserve">  olarak verilmektedir. buna göre hattın karakteristik empedansını, faz sabitini ve faz ilerleme hızını (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β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>
        <w:rPr>
          <w:rFonts w:ascii="Times New Roman" w:eastAsiaTheme="minorEastAsia" w:hAnsi="Times New Roman" w:cs="Times New Roman"/>
        </w:rPr>
        <w:t>) bulun.</w:t>
      </w:r>
    </w:p>
    <w:p w:rsidR="00AA1D9F" w:rsidRDefault="00AA1D9F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-5</w:t>
      </w:r>
      <w:r>
        <w:rPr>
          <w:rFonts w:ascii="Times New Roman" w:hAnsi="Times New Roman" w:cs="Times New Roman"/>
        </w:rPr>
        <w:tab/>
        <w:t>Aşağıdaki iletim hattında f=60Hz için çıkış gerilimini bulun.</w:t>
      </w:r>
    </w:p>
    <w:p w:rsidR="00AA1D9F" w:rsidRPr="005025CA" w:rsidRDefault="00AA1D9F" w:rsidP="00AA1D9F">
      <w:pPr>
        <w:spacing w:after="0" w:line="240" w:lineRule="auto"/>
        <w:ind w:left="426" w:hanging="426"/>
        <w:jc w:val="center"/>
        <w:rPr>
          <w:rFonts w:ascii="Times New Roman" w:hAnsi="Times New Roman" w:cs="Times New Roman"/>
        </w:rPr>
      </w:pPr>
      <w:r>
        <w:rPr>
          <w:noProof/>
          <w:lang w:eastAsia="tr-TR"/>
        </w:rPr>
        <w:drawing>
          <wp:inline distT="0" distB="0" distL="0" distR="0" wp14:anchorId="55AF6469" wp14:editId="09FB139C">
            <wp:extent cx="5809816" cy="1233577"/>
            <wp:effectExtent l="0" t="0" r="635" b="508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6684" t="51452" r="22928" b="29518"/>
                    <a:stretch/>
                  </pic:blipFill>
                  <pic:spPr bwMode="auto">
                    <a:xfrm>
                      <a:off x="0" y="0"/>
                      <a:ext cx="5869122" cy="1246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5203" w:rsidRPr="005025CA" w:rsidRDefault="009F0491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noProof/>
          <w:lang w:eastAsia="tr-T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846195</wp:posOffset>
            </wp:positionH>
            <wp:positionV relativeFrom="paragraph">
              <wp:posOffset>104775</wp:posOffset>
            </wp:positionV>
            <wp:extent cx="2505075" cy="618490"/>
            <wp:effectExtent l="0" t="0" r="9525" b="0"/>
            <wp:wrapThrough wrapText="bothSides">
              <wp:wrapPolygon edited="0">
                <wp:start x="0" y="0"/>
                <wp:lineTo x="0" y="20624"/>
                <wp:lineTo x="21518" y="20624"/>
                <wp:lineTo x="21518" y="0"/>
                <wp:lineTo x="0" y="0"/>
              </wp:wrapPolygon>
            </wp:wrapThrough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78" t="61517" r="31275" b="27611"/>
                    <a:stretch/>
                  </pic:blipFill>
                  <pic:spPr bwMode="auto">
                    <a:xfrm>
                      <a:off x="0" y="0"/>
                      <a:ext cx="2505075" cy="618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3264F">
        <w:rPr>
          <w:rFonts w:ascii="Times New Roman" w:eastAsiaTheme="minorEastAsia" w:hAnsi="Times New Roman" w:cs="Times New Roman"/>
        </w:rPr>
        <w:t xml:space="preserve"> </w:t>
      </w:r>
    </w:p>
    <w:p w:rsidR="00020096" w:rsidRDefault="00720053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025CA">
        <w:rPr>
          <w:rFonts w:ascii="Times New Roman" w:hAnsi="Times New Roman" w:cs="Times New Roman"/>
        </w:rPr>
        <w:t>B</w:t>
      </w:r>
      <w:r w:rsidRPr="00984382">
        <w:rPr>
          <w:rFonts w:ascii="Times New Roman" w:hAnsi="Times New Roman" w:cs="Times New Roman"/>
          <w:sz w:val="20"/>
          <w:szCs w:val="20"/>
        </w:rPr>
        <w:t>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="00814758" w:rsidRPr="00984382">
        <w:rPr>
          <w:rFonts w:ascii="Times New Roman" w:hAnsi="Times New Roman" w:cs="Times New Roman"/>
          <w:position w:val="-12"/>
          <w:sz w:val="20"/>
          <w:szCs w:val="20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10" o:title=""/>
          </v:shape>
          <o:OLEObject Type="Embed" ProgID="Equation.3" ShapeID="_x0000_i1025" DrawAspect="Content" ObjectID="_1585333313" r:id="rId11"/>
        </w:object>
      </w:r>
      <w:r w:rsidRPr="00984382">
        <w:rPr>
          <w:rFonts w:ascii="Times New Roman" w:hAnsi="Times New Roman" w:cs="Times New Roman"/>
          <w:sz w:val="20"/>
          <w:szCs w:val="20"/>
        </w:rPr>
        <w:t xml:space="preserve">, </w:t>
      </w:r>
      <w:r w:rsidR="001D61B8" w:rsidRPr="00984382">
        <w:rPr>
          <w:rFonts w:ascii="Times New Roman" w:hAnsi="Times New Roman" w:cs="Times New Roman"/>
          <w:position w:val="-6"/>
          <w:sz w:val="20"/>
          <w:szCs w:val="20"/>
        </w:rPr>
        <w:object w:dxaOrig="1200" w:dyaOrig="279">
          <v:shape id="_x0000_i1026" type="#_x0000_t75" style="width:60pt;height:13.5pt" o:ole="">
            <v:imagedata r:id="rId12" o:title=""/>
          </v:shape>
          <o:OLEObject Type="Embed" ProgID="Equation.DSMT4" ShapeID="_x0000_i1026" DrawAspect="Content" ObjectID="_1585333314" r:id="rId13"/>
        </w:object>
      </w:r>
      <w:r w:rsidR="001D61B8" w:rsidRPr="005025CA">
        <w:rPr>
          <w:rFonts w:ascii="Times New Roman" w:hAnsi="Times New Roman" w:cs="Times New Roman"/>
          <w:sz w:val="20"/>
          <w:szCs w:val="20"/>
        </w:rPr>
        <w:t>Süre 75 dk</w:t>
      </w:r>
      <w:r w:rsidR="001D61B8" w:rsidRPr="005025CA">
        <w:rPr>
          <w:rFonts w:ascii="Times New Roman" w:hAnsi="Times New Roman" w:cs="Times New Roman"/>
          <w:b/>
          <w:sz w:val="20"/>
          <w:szCs w:val="20"/>
        </w:rPr>
        <w:t>.</w:t>
      </w:r>
      <w:r w:rsidR="001D61B8" w:rsidRPr="005025CA">
        <w:rPr>
          <w:rFonts w:ascii="Times New Roman" w:hAnsi="Times New Roman" w:cs="Times New Roman"/>
          <w:sz w:val="20"/>
          <w:szCs w:val="20"/>
        </w:rPr>
        <w:t xml:space="preserve"> </w:t>
      </w:r>
      <w:r w:rsidR="009F0491">
        <w:rPr>
          <w:rFonts w:ascii="Times New Roman" w:hAnsi="Times New Roman" w:cs="Times New Roman"/>
          <w:sz w:val="20"/>
          <w:szCs w:val="20"/>
        </w:rPr>
        <w:t xml:space="preserve"> </w:t>
      </w:r>
      <w:r w:rsidR="001D61B8" w:rsidRPr="005025CA">
        <w:rPr>
          <w:rFonts w:ascii="Times New Roman" w:hAnsi="Times New Roman" w:cs="Times New Roman"/>
          <w:sz w:val="20"/>
          <w:szCs w:val="20"/>
        </w:rPr>
        <w:t xml:space="preserve">Başarılar:   </w:t>
      </w:r>
      <w:r w:rsidR="00AA1D9F">
        <w:rPr>
          <w:rFonts w:ascii="Times New Roman" w:hAnsi="Times New Roman" w:cs="Times New Roman"/>
          <w:sz w:val="20"/>
          <w:szCs w:val="20"/>
        </w:rPr>
        <w:t>Prof.</w:t>
      </w:r>
      <w:r w:rsidR="001D61B8" w:rsidRPr="005025CA">
        <w:rPr>
          <w:rFonts w:ascii="Times New Roman" w:hAnsi="Times New Roman" w:cs="Times New Roman"/>
          <w:sz w:val="20"/>
          <w:szCs w:val="20"/>
        </w:rPr>
        <w:t xml:space="preserve"> Dr. Mahit GÜNEŞ</w:t>
      </w:r>
    </w:p>
    <w:p w:rsidR="002A5A65" w:rsidRDefault="002A5A65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F0491" w:rsidRDefault="009F0491" w:rsidP="00F31636">
      <w:pPr>
        <w:spacing w:after="0" w:line="240" w:lineRule="auto"/>
        <w:rPr>
          <w:noProof/>
          <w:lang w:eastAsia="tr-TR"/>
        </w:rPr>
      </w:pPr>
    </w:p>
    <w:p w:rsidR="002A5A65" w:rsidRDefault="002A5A65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A5A65" w:rsidRDefault="002A5A65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A5A65" w:rsidRDefault="002A5A65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A5A65" w:rsidRDefault="002A5A65" w:rsidP="00F3163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54E17" w:rsidRPr="005025CA" w:rsidRDefault="00C54E17" w:rsidP="00C54E17">
      <w:pPr>
        <w:spacing w:after="0" w:line="240" w:lineRule="auto"/>
        <w:jc w:val="center"/>
      </w:pPr>
      <w:r w:rsidRPr="005025CA">
        <w:t>ELEKTRİK-ELEKTRONİK MÜH. ELEKTROMANYETİK DALGA TEORİSİ VİZE SINAVI</w:t>
      </w:r>
    </w:p>
    <w:p w:rsidR="00C54E17" w:rsidRPr="005025CA" w:rsidRDefault="00C54E17" w:rsidP="00C54E17">
      <w:pPr>
        <w:spacing w:after="0" w:line="240" w:lineRule="auto"/>
        <w:jc w:val="right"/>
      </w:pPr>
      <w:r w:rsidRPr="005025CA">
        <w:tab/>
      </w:r>
      <w:r w:rsidRPr="005025CA">
        <w:tab/>
      </w:r>
      <w:r w:rsidRPr="005025CA">
        <w:tab/>
      </w:r>
      <w:r>
        <w:t>26</w:t>
      </w:r>
      <w:r w:rsidRPr="005025CA">
        <w:t>.0</w:t>
      </w:r>
      <w:r>
        <w:t>3</w:t>
      </w:r>
      <w:r w:rsidRPr="005025CA">
        <w:t>.201</w:t>
      </w:r>
      <w:r>
        <w:t>8</w:t>
      </w:r>
    </w:p>
    <w:p w:rsidR="00C54E17" w:rsidRDefault="00C54E17" w:rsidP="00C54E17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C54E17" w:rsidRDefault="00C54E17" w:rsidP="00C54E17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1</w:t>
      </w:r>
      <w:r w:rsidRPr="005025CA">
        <w:rPr>
          <w:rFonts w:ascii="Times New Roman" w:hAnsi="Times New Roman" w:cs="Times New Roman"/>
        </w:rPr>
        <w:tab/>
        <w:t>Maxwell</w:t>
      </w:r>
      <w:r>
        <w:rPr>
          <w:rFonts w:ascii="Times New Roman" w:hAnsi="Times New Roman" w:cs="Times New Roman"/>
        </w:rPr>
        <w:t xml:space="preserve">’in ilk 2 </w:t>
      </w:r>
      <w:r w:rsidRPr="005025CA">
        <w:rPr>
          <w:rFonts w:ascii="Times New Roman" w:hAnsi="Times New Roman" w:cs="Times New Roman"/>
        </w:rPr>
        <w:t>denklem</w:t>
      </w:r>
      <w:r>
        <w:rPr>
          <w:rFonts w:ascii="Times New Roman" w:hAnsi="Times New Roman" w:cs="Times New Roman"/>
        </w:rPr>
        <w:t>inin h</w:t>
      </w:r>
      <w:r w:rsidRPr="005025CA">
        <w:rPr>
          <w:rFonts w:ascii="Times New Roman" w:hAnsi="Times New Roman" w:cs="Times New Roman"/>
        </w:rPr>
        <w:t xml:space="preserve">angi yasalardan türetildiğini </w:t>
      </w:r>
      <w:r>
        <w:rPr>
          <w:rFonts w:ascii="Times New Roman" w:hAnsi="Times New Roman" w:cs="Times New Roman"/>
        </w:rPr>
        <w:t xml:space="preserve">açıklayarak </w:t>
      </w:r>
      <w:r w:rsidRPr="005025CA">
        <w:rPr>
          <w:rFonts w:ascii="Times New Roman" w:hAnsi="Times New Roman" w:cs="Times New Roman"/>
        </w:rPr>
        <w:t>yazın.</w:t>
      </w:r>
    </w:p>
    <w:p w:rsidR="00C54E17" w:rsidRDefault="00C54E17" w:rsidP="00C54E17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2</w:t>
      </w:r>
      <w:r>
        <w:rPr>
          <w:rFonts w:ascii="Times New Roman" w:hAnsi="Times New Roman" w:cs="Times New Roman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y</m:t>
            </m:r>
          </m:e>
        </m:d>
        <m:r>
          <w:rPr>
            <w:rFonts w:ascii="Cambria Math" w:hAnsi="Cambria Math" w:cs="Times New Roman"/>
          </w:rPr>
          <m:t>,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z</m:t>
            </m:r>
          </m:e>
        </m:d>
        <m:r>
          <w:rPr>
            <w:rFonts w:ascii="Cambria Math" w:hAnsi="Cambria Math" w:cs="Times New Roman"/>
          </w:rPr>
          <m:t>&lt;1</m:t>
        </m:r>
      </m:oMath>
      <w:r>
        <w:rPr>
          <w:rFonts w:ascii="Times New Roman" w:eastAsiaTheme="minorEastAsia" w:hAnsi="Times New Roman" w:cs="Times New Roman"/>
        </w:rPr>
        <w:t xml:space="preserve"> olarak tanımlanan bölged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</w:rPr>
              <m:t>R</m:t>
            </m:r>
          </m:sub>
        </m:sSub>
        <m:r>
          <w:rPr>
            <w:rFonts w:ascii="Cambria Math" w:eastAsiaTheme="minorEastAsia" w:hAnsi="Cambria Math" w:cs="Times New Roman"/>
          </w:rPr>
          <m:t>=5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R</m:t>
            </m:r>
          </m:sub>
        </m:sSub>
        <m:r>
          <w:rPr>
            <w:rFonts w:ascii="Cambria Math" w:eastAsiaTheme="minorEastAsia" w:hAnsi="Cambria Math" w:cs="Times New Roman"/>
          </w:rPr>
          <m:t>=4 ve σ=0</m:t>
        </m:r>
      </m:oMath>
      <w:r>
        <w:rPr>
          <w:rFonts w:ascii="Times New Roman" w:eastAsiaTheme="minorEastAsia" w:hAnsi="Times New Roman" w:cs="Times New Roman"/>
        </w:rPr>
        <w:t xml:space="preserve"> 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</w:rPr>
              <m:t>d</m:t>
            </m:r>
          </m:sub>
        </m:sSub>
        <m:r>
          <w:rPr>
            <w:rFonts w:ascii="Cambria Math" w:eastAsiaTheme="minorEastAsia" w:hAnsi="Cambria Math" w:cs="Times New Roman"/>
          </w:rPr>
          <m:t>=20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1,5x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t-bx</m:t>
                </m:r>
              </m:e>
            </m:d>
          </m:e>
        </m:func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y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μA/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olarak verilmektedir. Buna göre </w:t>
      </w:r>
      <w:r w:rsidRPr="00C04490">
        <w:rPr>
          <w:rFonts w:ascii="Times New Roman" w:eastAsiaTheme="minorEastAsia" w:hAnsi="Times New Roman" w:cs="Times New Roman"/>
          <w:b/>
          <w:i/>
        </w:rPr>
        <w:t>D</w:t>
      </w:r>
      <w:r>
        <w:rPr>
          <w:rFonts w:ascii="Times New Roman" w:eastAsiaTheme="minorEastAsia" w:hAnsi="Times New Roman" w:cs="Times New Roman"/>
        </w:rPr>
        <w:t xml:space="preserve"> ve </w:t>
      </w:r>
      <w:r w:rsidRPr="00C04490">
        <w:rPr>
          <w:rFonts w:ascii="Times New Roman" w:eastAsiaTheme="minorEastAsia" w:hAnsi="Times New Roman" w:cs="Times New Roman"/>
          <w:b/>
          <w:i/>
        </w:rPr>
        <w:t>E</w:t>
      </w:r>
      <w:r>
        <w:rPr>
          <w:rFonts w:ascii="Times New Roman" w:eastAsiaTheme="minorEastAsia" w:hAnsi="Times New Roman" w:cs="Times New Roman"/>
        </w:rPr>
        <w:t>’yi bulun.</w:t>
      </w:r>
    </w:p>
    <w:p w:rsidR="00C54E17" w:rsidRDefault="00C54E17" w:rsidP="00C54E17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3</w:t>
      </w:r>
      <w:r>
        <w:rPr>
          <w:rFonts w:ascii="Times New Roman" w:hAnsi="Times New Roman" w:cs="Times New Roman"/>
        </w:rPr>
        <w:tab/>
        <w:t xml:space="preserve">Kayıpsız bir iletim hattının karakteristik empedansı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60</m:t>
        </m:r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>
        <w:rPr>
          <w:rFonts w:ascii="Times New Roman" w:eastAsiaTheme="minorEastAsia" w:hAnsi="Times New Roman" w:cs="Times New Roman"/>
        </w:rPr>
        <w:t xml:space="preserve">, çalışma frekansı 60MHz, hattın hızı </w:t>
      </w:r>
      <m:oMath>
        <m:r>
          <w:rPr>
            <w:rFonts w:ascii="Cambria Math" w:eastAsiaTheme="minorEastAsia" w:hAnsi="Cambria Math" w:cs="Times New Roman"/>
          </w:rPr>
          <m:t>v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3x10</m:t>
            </m:r>
          </m:e>
          <m:sup>
            <m:r>
              <w:rPr>
                <w:rFonts w:ascii="Cambria Math" w:eastAsiaTheme="minorEastAsia" w:hAnsi="Cambria Math" w:cs="Times New Roman"/>
              </w:rPr>
              <m:t>8</m:t>
            </m:r>
          </m:sup>
        </m:sSup>
        <m:r>
          <w:rPr>
            <w:rFonts w:ascii="Cambria Math" w:eastAsiaTheme="minorEastAsia" w:hAnsi="Cambria Math" w:cs="Times New Roman"/>
          </w:rPr>
          <m:t xml:space="preserve"> m/s</m:t>
        </m:r>
      </m:oMath>
      <w:r>
        <w:rPr>
          <w:rFonts w:ascii="Times New Roman" w:eastAsiaTheme="minorEastAsia" w:hAnsi="Times New Roman" w:cs="Times New Roman"/>
        </w:rPr>
        <w:t xml:space="preserve"> dir. z=0 da hat kısa devre edilmiştir. Hattın z = -1m deki giriş empedansını bulun.</w:t>
      </w:r>
    </w:p>
    <w:p w:rsidR="00C54E17" w:rsidRDefault="00C54E17" w:rsidP="00C54E17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S-4</w:t>
      </w:r>
      <w:r>
        <w:rPr>
          <w:rFonts w:ascii="Times New Roman" w:hAnsi="Times New Roman" w:cs="Times New Roman"/>
        </w:rPr>
        <w:tab/>
        <w:t xml:space="preserve">Kayıpsız bir iletim hattı 80cm uzunluğunda ve 500MHz frekansta çalışmaktadır. Hattın parametreleri: </w:t>
      </w:r>
      <m:oMath>
        <m:r>
          <w:rPr>
            <w:rFonts w:ascii="Cambria Math" w:hAnsi="Cambria Math" w:cs="Times New Roman"/>
          </w:rPr>
          <m:t>L=0.25μH/m,  C=100pF/m</m:t>
        </m:r>
      </m:oMath>
      <w:r>
        <w:rPr>
          <w:rFonts w:ascii="Times New Roman" w:hAnsi="Times New Roman" w:cs="Times New Roman"/>
        </w:rPr>
        <w:t xml:space="preserve">  olarak verilmektedir. buna göre hattın karakteristik empedansını, faz sabitini ve faz ilerleme hızını (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β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>
        <w:rPr>
          <w:rFonts w:ascii="Times New Roman" w:eastAsiaTheme="minorEastAsia" w:hAnsi="Times New Roman" w:cs="Times New Roman"/>
        </w:rPr>
        <w:t>) bulun.</w:t>
      </w:r>
    </w:p>
    <w:p w:rsidR="00C54E17" w:rsidRDefault="00C54E17" w:rsidP="00C54E17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-5</w:t>
      </w:r>
      <w:r>
        <w:rPr>
          <w:rFonts w:ascii="Times New Roman" w:hAnsi="Times New Roman" w:cs="Times New Roman"/>
        </w:rPr>
        <w:tab/>
        <w:t>Aşağıdaki iletim hattında f=60Hz için çıkış gerilimini bulun.</w:t>
      </w:r>
    </w:p>
    <w:p w:rsidR="00C54E17" w:rsidRPr="005025CA" w:rsidRDefault="00C54E17" w:rsidP="00C54E17">
      <w:pPr>
        <w:spacing w:after="0" w:line="240" w:lineRule="auto"/>
        <w:ind w:left="426" w:hanging="426"/>
        <w:jc w:val="center"/>
        <w:rPr>
          <w:rFonts w:ascii="Times New Roman" w:hAnsi="Times New Roman" w:cs="Times New Roman"/>
        </w:rPr>
      </w:pPr>
      <w:r>
        <w:rPr>
          <w:noProof/>
          <w:lang w:eastAsia="tr-TR"/>
        </w:rPr>
        <w:drawing>
          <wp:inline distT="0" distB="0" distL="0" distR="0" wp14:anchorId="6B1C0E77" wp14:editId="2E63E55D">
            <wp:extent cx="5809816" cy="1233577"/>
            <wp:effectExtent l="0" t="0" r="635" b="508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6684" t="51452" r="22928" b="29518"/>
                    <a:stretch/>
                  </pic:blipFill>
                  <pic:spPr bwMode="auto">
                    <a:xfrm>
                      <a:off x="0" y="0"/>
                      <a:ext cx="5869122" cy="1246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4E17" w:rsidRPr="005025CA" w:rsidRDefault="00C54E17" w:rsidP="00C54E17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>
        <w:rPr>
          <w:noProof/>
          <w:lang w:eastAsia="tr-TR"/>
        </w:rPr>
        <w:drawing>
          <wp:anchor distT="0" distB="0" distL="114300" distR="114300" simplePos="0" relativeHeight="251660288" behindDoc="0" locked="0" layoutInCell="1" allowOverlap="1" wp14:anchorId="4962FD9F" wp14:editId="75A8989F">
            <wp:simplePos x="0" y="0"/>
            <wp:positionH relativeFrom="margin">
              <wp:posOffset>3846195</wp:posOffset>
            </wp:positionH>
            <wp:positionV relativeFrom="paragraph">
              <wp:posOffset>104775</wp:posOffset>
            </wp:positionV>
            <wp:extent cx="2505075" cy="618490"/>
            <wp:effectExtent l="0" t="0" r="9525" b="0"/>
            <wp:wrapThrough wrapText="bothSides">
              <wp:wrapPolygon edited="0">
                <wp:start x="0" y="0"/>
                <wp:lineTo x="0" y="20624"/>
                <wp:lineTo x="21518" y="20624"/>
                <wp:lineTo x="21518" y="0"/>
                <wp:lineTo x="0" y="0"/>
              </wp:wrapPolygon>
            </wp:wrapThrough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78" t="61517" r="31275" b="27611"/>
                    <a:stretch/>
                  </pic:blipFill>
                  <pic:spPr bwMode="auto">
                    <a:xfrm>
                      <a:off x="0" y="0"/>
                      <a:ext cx="2505075" cy="618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</w:rPr>
        <w:t xml:space="preserve"> </w:t>
      </w:r>
    </w:p>
    <w:p w:rsidR="00C54E17" w:rsidRDefault="00C54E17" w:rsidP="00C54E1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025CA">
        <w:rPr>
          <w:rFonts w:ascii="Times New Roman" w:hAnsi="Times New Roman" w:cs="Times New Roman"/>
        </w:rPr>
        <w:t>B</w:t>
      </w:r>
      <w:r w:rsidRPr="00984382">
        <w:rPr>
          <w:rFonts w:ascii="Times New Roman" w:hAnsi="Times New Roman" w:cs="Times New Roman"/>
          <w:sz w:val="20"/>
          <w:szCs w:val="20"/>
        </w:rPr>
        <w:t>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Pr="00984382">
        <w:rPr>
          <w:rFonts w:ascii="Times New Roman" w:hAnsi="Times New Roman" w:cs="Times New Roman"/>
          <w:position w:val="-12"/>
          <w:sz w:val="20"/>
          <w:szCs w:val="20"/>
        </w:rPr>
        <w:object w:dxaOrig="1320" w:dyaOrig="380">
          <v:shape id="_x0000_i1027" type="#_x0000_t75" style="width:66pt;height:18.75pt" o:ole="">
            <v:imagedata r:id="rId10" o:title=""/>
          </v:shape>
          <o:OLEObject Type="Embed" ProgID="Equation.3" ShapeID="_x0000_i1027" DrawAspect="Content" ObjectID="_1585333315" r:id="rId14"/>
        </w:object>
      </w:r>
      <w:r w:rsidRPr="00984382">
        <w:rPr>
          <w:rFonts w:ascii="Times New Roman" w:hAnsi="Times New Roman" w:cs="Times New Roman"/>
          <w:sz w:val="20"/>
          <w:szCs w:val="20"/>
        </w:rPr>
        <w:t xml:space="preserve">, </w:t>
      </w:r>
      <w:r w:rsidRPr="00984382">
        <w:rPr>
          <w:rFonts w:ascii="Times New Roman" w:hAnsi="Times New Roman" w:cs="Times New Roman"/>
          <w:position w:val="-6"/>
          <w:sz w:val="20"/>
          <w:szCs w:val="20"/>
        </w:rPr>
        <w:object w:dxaOrig="1200" w:dyaOrig="279">
          <v:shape id="_x0000_i1028" type="#_x0000_t75" style="width:60pt;height:13.5pt" o:ole="">
            <v:imagedata r:id="rId12" o:title=""/>
          </v:shape>
          <o:OLEObject Type="Embed" ProgID="Equation.DSMT4" ShapeID="_x0000_i1028" DrawAspect="Content" ObjectID="_1585333316" r:id="rId15"/>
        </w:object>
      </w:r>
      <w:r w:rsidRPr="005025CA">
        <w:rPr>
          <w:rFonts w:ascii="Times New Roman" w:hAnsi="Times New Roman" w:cs="Times New Roman"/>
          <w:sz w:val="20"/>
          <w:szCs w:val="20"/>
        </w:rPr>
        <w:t>Süre 75 dk</w:t>
      </w:r>
      <w:r w:rsidRPr="005025CA">
        <w:rPr>
          <w:rFonts w:ascii="Times New Roman" w:hAnsi="Times New Roman" w:cs="Times New Roman"/>
          <w:b/>
          <w:sz w:val="20"/>
          <w:szCs w:val="20"/>
        </w:rPr>
        <w:t>.</w:t>
      </w:r>
      <w:r w:rsidRPr="005025C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025CA">
        <w:rPr>
          <w:rFonts w:ascii="Times New Roman" w:hAnsi="Times New Roman" w:cs="Times New Roman"/>
          <w:sz w:val="20"/>
          <w:szCs w:val="20"/>
        </w:rPr>
        <w:t xml:space="preserve">Başarılar:   </w:t>
      </w:r>
      <w:r>
        <w:rPr>
          <w:rFonts w:ascii="Times New Roman" w:hAnsi="Times New Roman" w:cs="Times New Roman"/>
          <w:sz w:val="20"/>
          <w:szCs w:val="20"/>
        </w:rPr>
        <w:t>Prof.</w:t>
      </w:r>
      <w:r w:rsidRPr="005025CA">
        <w:rPr>
          <w:rFonts w:ascii="Times New Roman" w:hAnsi="Times New Roman" w:cs="Times New Roman"/>
          <w:sz w:val="20"/>
          <w:szCs w:val="20"/>
        </w:rPr>
        <w:t xml:space="preserve"> Dr. Mahit GÜNEŞ</w:t>
      </w:r>
    </w:p>
    <w:p w:rsidR="00C54E17" w:rsidRDefault="00C54E17" w:rsidP="00C54E1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A5A65" w:rsidRDefault="002A5A65" w:rsidP="00C54E17">
      <w:pPr>
        <w:spacing w:after="0" w:line="240" w:lineRule="auto"/>
        <w:rPr>
          <w:sz w:val="20"/>
          <w:szCs w:val="20"/>
        </w:rPr>
      </w:pPr>
    </w:p>
    <w:p w:rsidR="00D42E67" w:rsidRDefault="00D42E67" w:rsidP="00C54E17">
      <w:pPr>
        <w:spacing w:after="0" w:line="240" w:lineRule="auto"/>
        <w:rPr>
          <w:sz w:val="20"/>
          <w:szCs w:val="20"/>
        </w:rPr>
      </w:pPr>
    </w:p>
    <w:p w:rsidR="00D42E67" w:rsidRDefault="00D42E67" w:rsidP="00C54E17">
      <w:pPr>
        <w:spacing w:after="0" w:line="240" w:lineRule="auto"/>
        <w:rPr>
          <w:sz w:val="20"/>
          <w:szCs w:val="20"/>
        </w:rPr>
      </w:pPr>
    </w:p>
    <w:p w:rsidR="00D42E67" w:rsidRDefault="00D42E67" w:rsidP="00C54E17">
      <w:pPr>
        <w:spacing w:after="0" w:line="240" w:lineRule="auto"/>
        <w:rPr>
          <w:sz w:val="20"/>
          <w:szCs w:val="20"/>
        </w:rPr>
      </w:pPr>
    </w:p>
    <w:p w:rsidR="00D42E67" w:rsidRDefault="00D42E67" w:rsidP="00C54E17">
      <w:pPr>
        <w:spacing w:after="0" w:line="240" w:lineRule="auto"/>
        <w:rPr>
          <w:sz w:val="20"/>
          <w:szCs w:val="20"/>
        </w:rPr>
      </w:pPr>
    </w:p>
    <w:p w:rsidR="00D42E67" w:rsidRDefault="00D42E67" w:rsidP="00C54E17">
      <w:pPr>
        <w:spacing w:after="0" w:line="240" w:lineRule="auto"/>
        <w:rPr>
          <w:sz w:val="20"/>
          <w:szCs w:val="20"/>
        </w:rPr>
      </w:pPr>
    </w:p>
    <w:p w:rsidR="00D42E67" w:rsidRDefault="0031033D" w:rsidP="00C54E17">
      <w:pPr>
        <w:spacing w:after="0" w:line="240" w:lineRule="auto"/>
        <w:rPr>
          <w:noProof/>
          <w:lang w:eastAsia="tr-TR"/>
        </w:rPr>
      </w:pPr>
      <w:r>
        <w:rPr>
          <w:noProof/>
          <w:lang w:eastAsia="tr-TR"/>
        </w:rPr>
        <w:lastRenderedPageBreak/>
        <w:t>C-2</w:t>
      </w:r>
    </w:p>
    <w:p w:rsidR="00D42E67" w:rsidRDefault="00D42E67" w:rsidP="00C54E17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1628FEF5" wp14:editId="202E1A5B">
            <wp:extent cx="6486525" cy="2764300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7292" t="34205" r="12045" b="12233"/>
                    <a:stretch/>
                  </pic:blipFill>
                  <pic:spPr bwMode="auto">
                    <a:xfrm>
                      <a:off x="0" y="0"/>
                      <a:ext cx="6516978" cy="2777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0497" w:rsidRDefault="00210497" w:rsidP="00C54E17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C-3</w:t>
      </w:r>
    </w:p>
    <w:p w:rsidR="00210497" w:rsidRDefault="00210497" w:rsidP="00C54E17">
      <w:pPr>
        <w:spacing w:after="0" w:line="240" w:lineRule="auto"/>
        <w:rPr>
          <w:sz w:val="20"/>
          <w:szCs w:val="20"/>
        </w:rPr>
      </w:pPr>
    </w:p>
    <w:p w:rsidR="00210497" w:rsidRDefault="00210497" w:rsidP="00C54E17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7D28DBFC" wp14:editId="2B58264F">
            <wp:extent cx="6290507" cy="1647825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7292" t="27311" r="11002" b="39279"/>
                    <a:stretch/>
                  </pic:blipFill>
                  <pic:spPr bwMode="auto">
                    <a:xfrm>
                      <a:off x="0" y="0"/>
                      <a:ext cx="6306654" cy="1652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4C13" w:rsidRDefault="004A4C13" w:rsidP="00C54E17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C-4</w:t>
      </w:r>
    </w:p>
    <w:p w:rsidR="00135D73" w:rsidRDefault="00135D73" w:rsidP="00C54E17">
      <w:pPr>
        <w:spacing w:after="0" w:line="240" w:lineRule="auto"/>
        <w:rPr>
          <w:noProof/>
          <w:lang w:eastAsia="tr-TR"/>
        </w:rPr>
      </w:pPr>
    </w:p>
    <w:p w:rsidR="00210497" w:rsidRDefault="004A4C13" w:rsidP="00C54E17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419B6B1D" wp14:editId="02690517">
            <wp:extent cx="5124261" cy="1047750"/>
            <wp:effectExtent l="0" t="0" r="635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36822" t="20153" r="31723" b="68408"/>
                    <a:stretch/>
                  </pic:blipFill>
                  <pic:spPr bwMode="auto">
                    <a:xfrm>
                      <a:off x="0" y="0"/>
                      <a:ext cx="5145953" cy="1052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4C13" w:rsidRDefault="004A4C13" w:rsidP="00C54E17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2D0A483A" wp14:editId="7E819DED">
            <wp:extent cx="5124261" cy="495300"/>
            <wp:effectExtent l="0" t="0" r="635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36822" t="54783" r="31723" b="39809"/>
                    <a:stretch/>
                  </pic:blipFill>
                  <pic:spPr bwMode="auto">
                    <a:xfrm>
                      <a:off x="0" y="0"/>
                      <a:ext cx="5145953" cy="497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32D" w:rsidRDefault="001F132D" w:rsidP="00C54E17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C-5</w:t>
      </w:r>
    </w:p>
    <w:p w:rsidR="001F132D" w:rsidRPr="005025CA" w:rsidRDefault="001F132D" w:rsidP="00C54E17">
      <w:pPr>
        <w:spacing w:after="0" w:line="240" w:lineRule="auto"/>
        <w:rPr>
          <w:sz w:val="20"/>
          <w:szCs w:val="20"/>
        </w:rPr>
      </w:pPr>
      <w:bookmarkStart w:id="0" w:name="_GoBack"/>
      <w:bookmarkEnd w:id="0"/>
      <w:r>
        <w:rPr>
          <w:noProof/>
          <w:lang w:eastAsia="tr-TR"/>
        </w:rPr>
        <w:drawing>
          <wp:inline distT="0" distB="0" distL="0" distR="0" wp14:anchorId="5413D6B1" wp14:editId="4B73EF22">
            <wp:extent cx="6244167" cy="1905000"/>
            <wp:effectExtent l="0" t="0" r="4445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7740" t="18031" r="11896" b="43786"/>
                    <a:stretch/>
                  </pic:blipFill>
                  <pic:spPr bwMode="auto">
                    <a:xfrm>
                      <a:off x="0" y="0"/>
                      <a:ext cx="6253393" cy="1907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1F132D" w:rsidRPr="005025CA" w:rsidSect="00343BE4">
      <w:type w:val="continuous"/>
      <w:pgSz w:w="11906" w:h="16838"/>
      <w:pgMar w:top="851" w:right="851" w:bottom="851" w:left="993" w:header="709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4188" w:rsidRDefault="00A94188" w:rsidP="00FC3875">
      <w:pPr>
        <w:spacing w:after="0" w:line="240" w:lineRule="auto"/>
      </w:pPr>
      <w:r>
        <w:separator/>
      </w:r>
    </w:p>
  </w:endnote>
  <w:endnote w:type="continuationSeparator" w:id="0">
    <w:p w:rsidR="00A94188" w:rsidRDefault="00A94188" w:rsidP="00FC38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4188" w:rsidRDefault="00A94188" w:rsidP="00FC3875">
      <w:pPr>
        <w:spacing w:after="0" w:line="240" w:lineRule="auto"/>
      </w:pPr>
      <w:r>
        <w:separator/>
      </w:r>
    </w:p>
  </w:footnote>
  <w:footnote w:type="continuationSeparator" w:id="0">
    <w:p w:rsidR="00A94188" w:rsidRDefault="00A94188" w:rsidP="00FC38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831A1496"/>
    <w:lvl w:ilvl="0">
      <w:start w:val="1"/>
      <w:numFmt w:val="decimal"/>
      <w:pStyle w:val="Balk1"/>
      <w:lvlText w:val="%1."/>
      <w:lvlJc w:val="left"/>
      <w:pPr>
        <w:tabs>
          <w:tab w:val="num" w:pos="360"/>
        </w:tabs>
        <w:ind w:left="28" w:hanging="28"/>
      </w:pPr>
    </w:lvl>
    <w:lvl w:ilvl="1">
      <w:start w:val="1"/>
      <w:numFmt w:val="decimal"/>
      <w:pStyle w:val="Balk2"/>
      <w:lvlText w:val="%1.%2."/>
      <w:lvlJc w:val="left"/>
      <w:pPr>
        <w:tabs>
          <w:tab w:val="num" w:pos="360"/>
        </w:tabs>
        <w:ind w:left="0" w:firstLine="0"/>
      </w:pPr>
    </w:lvl>
    <w:lvl w:ilvl="2">
      <w:start w:val="1"/>
      <w:numFmt w:val="decimal"/>
      <w:pStyle w:val="Balk3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pStyle w:val="Balk4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pStyle w:val="Balk5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pStyle w:val="Balk6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pStyle w:val="Balk7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pStyle w:val="Balk8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pStyle w:val="Balk9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677383E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8A37379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1C2E48CE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2C28234A"/>
    <w:multiLevelType w:val="hybridMultilevel"/>
    <w:tmpl w:val="B05A00BA"/>
    <w:lvl w:ilvl="0" w:tplc="4E2413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AF410B"/>
    <w:multiLevelType w:val="hybridMultilevel"/>
    <w:tmpl w:val="1E10C2D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663712"/>
    <w:multiLevelType w:val="hybridMultilevel"/>
    <w:tmpl w:val="680C1B8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620012"/>
    <w:multiLevelType w:val="hybridMultilevel"/>
    <w:tmpl w:val="A63A6F4C"/>
    <w:lvl w:ilvl="0" w:tplc="E9FC2820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49EA57CF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56332AB0"/>
    <w:multiLevelType w:val="hybridMultilevel"/>
    <w:tmpl w:val="27A8E482"/>
    <w:lvl w:ilvl="0" w:tplc="63D43922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0" w15:restartNumberingAfterBreak="0">
    <w:nsid w:val="5F5B0304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65275C0D"/>
    <w:multiLevelType w:val="singleLevel"/>
    <w:tmpl w:val="C6B0F28C"/>
    <w:lvl w:ilvl="0">
      <w:start w:val="1"/>
      <w:numFmt w:val="decimal"/>
      <w:pStyle w:val="Reference"/>
      <w:lvlText w:val="[%1]"/>
      <w:lvlJc w:val="left"/>
      <w:pPr>
        <w:tabs>
          <w:tab w:val="num" w:pos="360"/>
        </w:tabs>
        <w:ind w:left="360" w:hanging="360"/>
      </w:pPr>
      <w:rPr>
        <w:i w:val="0"/>
      </w:rPr>
    </w:lvl>
  </w:abstractNum>
  <w:abstractNum w:abstractNumId="12" w15:restartNumberingAfterBreak="0">
    <w:nsid w:val="75C43211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76BB2E76"/>
    <w:multiLevelType w:val="hybridMultilevel"/>
    <w:tmpl w:val="00C863DC"/>
    <w:lvl w:ilvl="0" w:tplc="67D4BA0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4"/>
  </w:num>
  <w:num w:numId="5">
    <w:abstractNumId w:val="5"/>
  </w:num>
  <w:num w:numId="6">
    <w:abstractNumId w:val="11"/>
  </w:num>
  <w:num w:numId="7">
    <w:abstractNumId w:val="7"/>
  </w:num>
  <w:num w:numId="8">
    <w:abstractNumId w:val="9"/>
  </w:num>
  <w:num w:numId="9">
    <w:abstractNumId w:val="3"/>
  </w:num>
  <w:num w:numId="10">
    <w:abstractNumId w:val="13"/>
  </w:num>
  <w:num w:numId="11">
    <w:abstractNumId w:val="6"/>
  </w:num>
  <w:num w:numId="12">
    <w:abstractNumId w:val="8"/>
  </w:num>
  <w:num w:numId="13">
    <w:abstractNumId w:val="10"/>
  </w:num>
  <w:num w:numId="14">
    <w:abstractNumId w:val="12"/>
  </w:num>
  <w:num w:numId="15">
    <w:abstractNumId w:val="1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5D6"/>
    <w:rsid w:val="00014565"/>
    <w:rsid w:val="000147B5"/>
    <w:rsid w:val="00020096"/>
    <w:rsid w:val="00024A22"/>
    <w:rsid w:val="00033BD2"/>
    <w:rsid w:val="00040F8F"/>
    <w:rsid w:val="000678B6"/>
    <w:rsid w:val="00073E02"/>
    <w:rsid w:val="00095DA1"/>
    <w:rsid w:val="00097191"/>
    <w:rsid w:val="000A0138"/>
    <w:rsid w:val="000A5193"/>
    <w:rsid w:val="000C6FFE"/>
    <w:rsid w:val="000D1AC5"/>
    <w:rsid w:val="000D7541"/>
    <w:rsid w:val="000E0CB0"/>
    <w:rsid w:val="000E48D0"/>
    <w:rsid w:val="00135D73"/>
    <w:rsid w:val="00136898"/>
    <w:rsid w:val="0014391E"/>
    <w:rsid w:val="00147369"/>
    <w:rsid w:val="001535D9"/>
    <w:rsid w:val="00161B47"/>
    <w:rsid w:val="001776E4"/>
    <w:rsid w:val="00177845"/>
    <w:rsid w:val="00187C53"/>
    <w:rsid w:val="001A1ADC"/>
    <w:rsid w:val="001B781C"/>
    <w:rsid w:val="001C4BBD"/>
    <w:rsid w:val="001D61B8"/>
    <w:rsid w:val="001E1677"/>
    <w:rsid w:val="001F132D"/>
    <w:rsid w:val="0020775A"/>
    <w:rsid w:val="00210497"/>
    <w:rsid w:val="00211C00"/>
    <w:rsid w:val="00212A62"/>
    <w:rsid w:val="00220AB7"/>
    <w:rsid w:val="00221CA2"/>
    <w:rsid w:val="00225E99"/>
    <w:rsid w:val="002264B9"/>
    <w:rsid w:val="0022696E"/>
    <w:rsid w:val="00227D31"/>
    <w:rsid w:val="00236CF1"/>
    <w:rsid w:val="00265B04"/>
    <w:rsid w:val="00280C7D"/>
    <w:rsid w:val="00281D13"/>
    <w:rsid w:val="00282A34"/>
    <w:rsid w:val="002876AA"/>
    <w:rsid w:val="002930F0"/>
    <w:rsid w:val="002A5A65"/>
    <w:rsid w:val="002B606A"/>
    <w:rsid w:val="002B7B08"/>
    <w:rsid w:val="002C1C00"/>
    <w:rsid w:val="002C378B"/>
    <w:rsid w:val="002C569F"/>
    <w:rsid w:val="0031033D"/>
    <w:rsid w:val="00313D36"/>
    <w:rsid w:val="00314A13"/>
    <w:rsid w:val="003212E3"/>
    <w:rsid w:val="00343BE4"/>
    <w:rsid w:val="003442B7"/>
    <w:rsid w:val="0034572E"/>
    <w:rsid w:val="003467D4"/>
    <w:rsid w:val="003469F6"/>
    <w:rsid w:val="00366A2D"/>
    <w:rsid w:val="00367F8F"/>
    <w:rsid w:val="00393EAF"/>
    <w:rsid w:val="00396BE8"/>
    <w:rsid w:val="003A30E6"/>
    <w:rsid w:val="003A44E8"/>
    <w:rsid w:val="003A5203"/>
    <w:rsid w:val="003B5861"/>
    <w:rsid w:val="003B70F3"/>
    <w:rsid w:val="003C0FB0"/>
    <w:rsid w:val="003C3211"/>
    <w:rsid w:val="003D311B"/>
    <w:rsid w:val="003D3FB6"/>
    <w:rsid w:val="00417E68"/>
    <w:rsid w:val="00421D68"/>
    <w:rsid w:val="00422B17"/>
    <w:rsid w:val="00450036"/>
    <w:rsid w:val="004520DB"/>
    <w:rsid w:val="00472634"/>
    <w:rsid w:val="00481D31"/>
    <w:rsid w:val="00493487"/>
    <w:rsid w:val="004A4C13"/>
    <w:rsid w:val="004A50F5"/>
    <w:rsid w:val="004D7B4C"/>
    <w:rsid w:val="004F4CED"/>
    <w:rsid w:val="0050239A"/>
    <w:rsid w:val="005025CA"/>
    <w:rsid w:val="0050508D"/>
    <w:rsid w:val="005055BC"/>
    <w:rsid w:val="005058FD"/>
    <w:rsid w:val="00515F8D"/>
    <w:rsid w:val="0051610C"/>
    <w:rsid w:val="00521AE6"/>
    <w:rsid w:val="00521B1A"/>
    <w:rsid w:val="00531189"/>
    <w:rsid w:val="00542CE5"/>
    <w:rsid w:val="00544F9E"/>
    <w:rsid w:val="00545EA9"/>
    <w:rsid w:val="0057350D"/>
    <w:rsid w:val="0059094B"/>
    <w:rsid w:val="00590B1D"/>
    <w:rsid w:val="00597F7D"/>
    <w:rsid w:val="005B3376"/>
    <w:rsid w:val="005D65DE"/>
    <w:rsid w:val="005E29D2"/>
    <w:rsid w:val="005F03D1"/>
    <w:rsid w:val="0060146D"/>
    <w:rsid w:val="006028F0"/>
    <w:rsid w:val="006131B6"/>
    <w:rsid w:val="00617D0A"/>
    <w:rsid w:val="0062240E"/>
    <w:rsid w:val="0063264F"/>
    <w:rsid w:val="0063389D"/>
    <w:rsid w:val="0063657C"/>
    <w:rsid w:val="00664336"/>
    <w:rsid w:val="00667B10"/>
    <w:rsid w:val="00676858"/>
    <w:rsid w:val="006D0487"/>
    <w:rsid w:val="006D362E"/>
    <w:rsid w:val="00707E27"/>
    <w:rsid w:val="00720053"/>
    <w:rsid w:val="00724C4A"/>
    <w:rsid w:val="0073048B"/>
    <w:rsid w:val="00732377"/>
    <w:rsid w:val="00777969"/>
    <w:rsid w:val="00782C5E"/>
    <w:rsid w:val="007956FB"/>
    <w:rsid w:val="007A45AC"/>
    <w:rsid w:val="007A6234"/>
    <w:rsid w:val="007B0271"/>
    <w:rsid w:val="007B2DDD"/>
    <w:rsid w:val="007B41C9"/>
    <w:rsid w:val="007B4430"/>
    <w:rsid w:val="007C1AD0"/>
    <w:rsid w:val="007C6D66"/>
    <w:rsid w:val="007D66D3"/>
    <w:rsid w:val="007E11BA"/>
    <w:rsid w:val="007E5140"/>
    <w:rsid w:val="007E59BB"/>
    <w:rsid w:val="0081396B"/>
    <w:rsid w:val="00814117"/>
    <w:rsid w:val="00814758"/>
    <w:rsid w:val="0083158D"/>
    <w:rsid w:val="00837C7A"/>
    <w:rsid w:val="00851123"/>
    <w:rsid w:val="00857701"/>
    <w:rsid w:val="00860FCE"/>
    <w:rsid w:val="00870822"/>
    <w:rsid w:val="00871522"/>
    <w:rsid w:val="00891324"/>
    <w:rsid w:val="008A1A5D"/>
    <w:rsid w:val="008D69FC"/>
    <w:rsid w:val="00901BEF"/>
    <w:rsid w:val="00905AAD"/>
    <w:rsid w:val="00907078"/>
    <w:rsid w:val="00926697"/>
    <w:rsid w:val="009405A1"/>
    <w:rsid w:val="00940E5D"/>
    <w:rsid w:val="00957533"/>
    <w:rsid w:val="00972C8D"/>
    <w:rsid w:val="00973EF0"/>
    <w:rsid w:val="00984382"/>
    <w:rsid w:val="0098745B"/>
    <w:rsid w:val="009961E1"/>
    <w:rsid w:val="009B3300"/>
    <w:rsid w:val="009C7A1B"/>
    <w:rsid w:val="009D0C26"/>
    <w:rsid w:val="009D4865"/>
    <w:rsid w:val="009F0491"/>
    <w:rsid w:val="009F488E"/>
    <w:rsid w:val="00A063A3"/>
    <w:rsid w:val="00A068C1"/>
    <w:rsid w:val="00A1458B"/>
    <w:rsid w:val="00A23861"/>
    <w:rsid w:val="00A32CD4"/>
    <w:rsid w:val="00A5181F"/>
    <w:rsid w:val="00A5255A"/>
    <w:rsid w:val="00A76827"/>
    <w:rsid w:val="00A82AA9"/>
    <w:rsid w:val="00A851C3"/>
    <w:rsid w:val="00A94188"/>
    <w:rsid w:val="00AA1389"/>
    <w:rsid w:val="00AA1D9F"/>
    <w:rsid w:val="00AA29F1"/>
    <w:rsid w:val="00AC0738"/>
    <w:rsid w:val="00AC1E41"/>
    <w:rsid w:val="00AD43B8"/>
    <w:rsid w:val="00AF04E1"/>
    <w:rsid w:val="00B12B62"/>
    <w:rsid w:val="00B259E2"/>
    <w:rsid w:val="00B32129"/>
    <w:rsid w:val="00B418B1"/>
    <w:rsid w:val="00B546B1"/>
    <w:rsid w:val="00B55366"/>
    <w:rsid w:val="00B60F44"/>
    <w:rsid w:val="00B619A3"/>
    <w:rsid w:val="00B71A0E"/>
    <w:rsid w:val="00B934B1"/>
    <w:rsid w:val="00BC0808"/>
    <w:rsid w:val="00BD442B"/>
    <w:rsid w:val="00BD5B99"/>
    <w:rsid w:val="00BE220C"/>
    <w:rsid w:val="00BF6497"/>
    <w:rsid w:val="00C00F1D"/>
    <w:rsid w:val="00C02307"/>
    <w:rsid w:val="00C04490"/>
    <w:rsid w:val="00C125D6"/>
    <w:rsid w:val="00C27964"/>
    <w:rsid w:val="00C27F3E"/>
    <w:rsid w:val="00C34E8A"/>
    <w:rsid w:val="00C54E17"/>
    <w:rsid w:val="00C77A27"/>
    <w:rsid w:val="00C9705C"/>
    <w:rsid w:val="00CA56C3"/>
    <w:rsid w:val="00CA776E"/>
    <w:rsid w:val="00CD0614"/>
    <w:rsid w:val="00CD4146"/>
    <w:rsid w:val="00CF067B"/>
    <w:rsid w:val="00CF1DAA"/>
    <w:rsid w:val="00CF1E7F"/>
    <w:rsid w:val="00CF4D04"/>
    <w:rsid w:val="00D13C1D"/>
    <w:rsid w:val="00D175AF"/>
    <w:rsid w:val="00D42E67"/>
    <w:rsid w:val="00D56670"/>
    <w:rsid w:val="00D92E64"/>
    <w:rsid w:val="00DB15DD"/>
    <w:rsid w:val="00DB1673"/>
    <w:rsid w:val="00DB317E"/>
    <w:rsid w:val="00DB3552"/>
    <w:rsid w:val="00DF1AEB"/>
    <w:rsid w:val="00E342E7"/>
    <w:rsid w:val="00E43566"/>
    <w:rsid w:val="00E66C71"/>
    <w:rsid w:val="00E87B8C"/>
    <w:rsid w:val="00E915B6"/>
    <w:rsid w:val="00EC35EC"/>
    <w:rsid w:val="00EE7711"/>
    <w:rsid w:val="00EF2479"/>
    <w:rsid w:val="00F07100"/>
    <w:rsid w:val="00F13DF2"/>
    <w:rsid w:val="00F1523E"/>
    <w:rsid w:val="00F271EE"/>
    <w:rsid w:val="00F31636"/>
    <w:rsid w:val="00F34350"/>
    <w:rsid w:val="00F42C60"/>
    <w:rsid w:val="00F6669B"/>
    <w:rsid w:val="00F714C0"/>
    <w:rsid w:val="00F83E14"/>
    <w:rsid w:val="00F857D1"/>
    <w:rsid w:val="00FA13E5"/>
    <w:rsid w:val="00FC08DE"/>
    <w:rsid w:val="00FC3875"/>
    <w:rsid w:val="00FC4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3A2D001-1D78-4322-B517-916029C15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58D"/>
  </w:style>
  <w:style w:type="paragraph" w:styleId="Balk1">
    <w:name w:val="heading 1"/>
    <w:basedOn w:val="Normal"/>
    <w:next w:val="Normal"/>
    <w:link w:val="Balk1Char"/>
    <w:qFormat/>
    <w:rsid w:val="007D66D3"/>
    <w:pPr>
      <w:keepNext/>
      <w:numPr>
        <w:numId w:val="2"/>
      </w:numPr>
      <w:spacing w:before="18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</w:rPr>
  </w:style>
  <w:style w:type="paragraph" w:styleId="Balk2">
    <w:name w:val="heading 2"/>
    <w:basedOn w:val="Normal"/>
    <w:next w:val="Normal"/>
    <w:link w:val="Balk2Char"/>
    <w:semiHidden/>
    <w:unhideWhenUsed/>
    <w:qFormat/>
    <w:rsid w:val="007D66D3"/>
    <w:pPr>
      <w:keepNext/>
      <w:numPr>
        <w:ilvl w:val="1"/>
        <w:numId w:val="2"/>
      </w:numPr>
      <w:spacing w:before="180" w:after="120" w:line="240" w:lineRule="auto"/>
      <w:jc w:val="both"/>
      <w:outlineLvl w:val="1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Balk3">
    <w:name w:val="heading 3"/>
    <w:basedOn w:val="Normal"/>
    <w:next w:val="Normal"/>
    <w:link w:val="Balk3Char"/>
    <w:semiHidden/>
    <w:unhideWhenUsed/>
    <w:qFormat/>
    <w:rsid w:val="007D66D3"/>
    <w:pPr>
      <w:keepNext/>
      <w:numPr>
        <w:ilvl w:val="2"/>
        <w:numId w:val="2"/>
      </w:numPr>
      <w:spacing w:before="180" w:after="120" w:line="240" w:lineRule="auto"/>
      <w:jc w:val="both"/>
      <w:outlineLvl w:val="2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styleId="Balk4">
    <w:name w:val="heading 4"/>
    <w:basedOn w:val="Normal"/>
    <w:next w:val="Normal"/>
    <w:link w:val="Balk4Char"/>
    <w:semiHidden/>
    <w:unhideWhenUsed/>
    <w:qFormat/>
    <w:rsid w:val="007D66D3"/>
    <w:pPr>
      <w:keepNext/>
      <w:numPr>
        <w:ilvl w:val="3"/>
        <w:numId w:val="2"/>
      </w:numPr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paragraph" w:styleId="Balk5">
    <w:name w:val="heading 5"/>
    <w:basedOn w:val="Normal"/>
    <w:next w:val="Normal"/>
    <w:link w:val="Balk5Char"/>
    <w:semiHidden/>
    <w:unhideWhenUsed/>
    <w:qFormat/>
    <w:rsid w:val="007D66D3"/>
    <w:pPr>
      <w:numPr>
        <w:ilvl w:val="4"/>
        <w:numId w:val="2"/>
      </w:numPr>
      <w:spacing w:before="240" w:after="60" w:line="240" w:lineRule="auto"/>
      <w:jc w:val="both"/>
      <w:outlineLvl w:val="4"/>
    </w:pPr>
    <w:rPr>
      <w:rFonts w:ascii="Times New Roman" w:eastAsia="Times New Roman" w:hAnsi="Times New Roman" w:cs="Times New Roman"/>
      <w:sz w:val="18"/>
      <w:szCs w:val="18"/>
    </w:rPr>
  </w:style>
  <w:style w:type="paragraph" w:styleId="Balk6">
    <w:name w:val="heading 6"/>
    <w:basedOn w:val="Normal"/>
    <w:next w:val="Normal"/>
    <w:link w:val="Balk6Char"/>
    <w:semiHidden/>
    <w:unhideWhenUsed/>
    <w:qFormat/>
    <w:rsid w:val="007D66D3"/>
    <w:pPr>
      <w:numPr>
        <w:ilvl w:val="5"/>
        <w:numId w:val="2"/>
      </w:numPr>
      <w:spacing w:before="240" w:after="60" w:line="240" w:lineRule="auto"/>
      <w:jc w:val="both"/>
      <w:outlineLvl w:val="5"/>
    </w:pPr>
    <w:rPr>
      <w:rFonts w:ascii="Arial" w:eastAsia="Times New Roman" w:hAnsi="Arial" w:cs="Arial"/>
      <w:i/>
      <w:iCs/>
    </w:rPr>
  </w:style>
  <w:style w:type="paragraph" w:styleId="Balk7">
    <w:name w:val="heading 7"/>
    <w:basedOn w:val="Normal"/>
    <w:next w:val="Normal"/>
    <w:link w:val="Balk7Char"/>
    <w:semiHidden/>
    <w:unhideWhenUsed/>
    <w:qFormat/>
    <w:rsid w:val="007D66D3"/>
    <w:pPr>
      <w:numPr>
        <w:ilvl w:val="6"/>
        <w:numId w:val="2"/>
      </w:numPr>
      <w:spacing w:before="240" w:after="60" w:line="240" w:lineRule="auto"/>
      <w:jc w:val="both"/>
      <w:outlineLvl w:val="6"/>
    </w:pPr>
    <w:rPr>
      <w:rFonts w:ascii="Arial" w:eastAsia="MS Mincho" w:hAnsi="Arial" w:cs="Arial"/>
      <w:sz w:val="20"/>
      <w:szCs w:val="20"/>
    </w:rPr>
  </w:style>
  <w:style w:type="paragraph" w:styleId="Balk8">
    <w:name w:val="heading 8"/>
    <w:basedOn w:val="Normal"/>
    <w:next w:val="Normal"/>
    <w:link w:val="Balk8Char"/>
    <w:semiHidden/>
    <w:unhideWhenUsed/>
    <w:qFormat/>
    <w:rsid w:val="007D66D3"/>
    <w:pPr>
      <w:numPr>
        <w:ilvl w:val="7"/>
        <w:numId w:val="2"/>
      </w:numPr>
      <w:spacing w:before="240" w:after="60" w:line="240" w:lineRule="auto"/>
      <w:jc w:val="both"/>
      <w:outlineLvl w:val="7"/>
    </w:pPr>
    <w:rPr>
      <w:rFonts w:ascii="Arial" w:eastAsia="MS Mincho" w:hAnsi="Arial" w:cs="Arial"/>
      <w:i/>
      <w:iCs/>
      <w:sz w:val="20"/>
      <w:szCs w:val="20"/>
    </w:rPr>
  </w:style>
  <w:style w:type="paragraph" w:styleId="Balk9">
    <w:name w:val="heading 9"/>
    <w:basedOn w:val="Normal"/>
    <w:next w:val="Normal"/>
    <w:link w:val="Balk9Char"/>
    <w:semiHidden/>
    <w:unhideWhenUsed/>
    <w:qFormat/>
    <w:rsid w:val="007D66D3"/>
    <w:pPr>
      <w:numPr>
        <w:ilvl w:val="8"/>
        <w:numId w:val="2"/>
      </w:numPr>
      <w:spacing w:before="240" w:after="60" w:line="240" w:lineRule="auto"/>
      <w:jc w:val="both"/>
      <w:outlineLvl w:val="8"/>
    </w:pPr>
    <w:rPr>
      <w:rFonts w:ascii="Arial" w:eastAsia="MS Mincho" w:hAnsi="Arial" w:cs="Arial"/>
      <w:i/>
      <w:iCs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hps">
    <w:name w:val="hps"/>
    <w:basedOn w:val="VarsaylanParagrafYazTipi"/>
    <w:rsid w:val="00B418B1"/>
  </w:style>
  <w:style w:type="paragraph" w:styleId="BalonMetni">
    <w:name w:val="Balloon Text"/>
    <w:basedOn w:val="Normal"/>
    <w:link w:val="BalonMetniChar"/>
    <w:uiPriority w:val="99"/>
    <w:semiHidden/>
    <w:unhideWhenUsed/>
    <w:rsid w:val="00B41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418B1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B418B1"/>
    <w:rPr>
      <w:color w:val="808080"/>
    </w:rPr>
  </w:style>
  <w:style w:type="character" w:styleId="Gl">
    <w:name w:val="Strong"/>
    <w:basedOn w:val="VarsaylanParagrafYazTipi"/>
    <w:uiPriority w:val="22"/>
    <w:qFormat/>
    <w:rsid w:val="00F07100"/>
    <w:rPr>
      <w:b/>
      <w:bCs/>
    </w:rPr>
  </w:style>
  <w:style w:type="paragraph" w:customStyle="1" w:styleId="Reference">
    <w:name w:val="Reference"/>
    <w:basedOn w:val="Normal"/>
    <w:rsid w:val="00814117"/>
    <w:pPr>
      <w:numPr>
        <w:numId w:val="1"/>
      </w:numPr>
      <w:spacing w:after="0" w:line="240" w:lineRule="auto"/>
      <w:jc w:val="both"/>
    </w:pPr>
    <w:rPr>
      <w:rFonts w:ascii="Times New Roman" w:eastAsia="MS Mincho" w:hAnsi="Times New Roman" w:cs="Times New Roman"/>
      <w:sz w:val="18"/>
      <w:szCs w:val="18"/>
    </w:rPr>
  </w:style>
  <w:style w:type="character" w:styleId="Kpr">
    <w:name w:val="Hyperlink"/>
    <w:basedOn w:val="VarsaylanParagrafYazTipi"/>
    <w:uiPriority w:val="99"/>
    <w:unhideWhenUsed/>
    <w:rsid w:val="000147B5"/>
    <w:rPr>
      <w:color w:val="0000FF" w:themeColor="hyperlink"/>
      <w:u w:val="single"/>
    </w:rPr>
  </w:style>
  <w:style w:type="character" w:customStyle="1" w:styleId="Balk1Char">
    <w:name w:val="Başlık 1 Char"/>
    <w:basedOn w:val="VarsaylanParagrafYazTipi"/>
    <w:link w:val="Balk1"/>
    <w:rsid w:val="007D66D3"/>
    <w:rPr>
      <w:rFonts w:ascii="Times New Roman" w:eastAsia="Times New Roman" w:hAnsi="Times New Roman" w:cs="Times New Roman"/>
      <w:b/>
      <w:bCs/>
    </w:rPr>
  </w:style>
  <w:style w:type="character" w:customStyle="1" w:styleId="Balk2Char">
    <w:name w:val="Başlık 2 Char"/>
    <w:basedOn w:val="VarsaylanParagrafYazTipi"/>
    <w:link w:val="Balk2"/>
    <w:semiHidden/>
    <w:rsid w:val="007D66D3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Balk3Char">
    <w:name w:val="Başlık 3 Char"/>
    <w:basedOn w:val="VarsaylanParagrafYazTipi"/>
    <w:link w:val="Balk3"/>
    <w:semiHidden/>
    <w:rsid w:val="007D66D3"/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Balk4Char">
    <w:name w:val="Başlık 4 Char"/>
    <w:basedOn w:val="VarsaylanParagrafYazTipi"/>
    <w:link w:val="Balk4"/>
    <w:semiHidden/>
    <w:rsid w:val="007D66D3"/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character" w:customStyle="1" w:styleId="Balk5Char">
    <w:name w:val="Başlık 5 Char"/>
    <w:basedOn w:val="VarsaylanParagrafYazTipi"/>
    <w:link w:val="Balk5"/>
    <w:semiHidden/>
    <w:rsid w:val="007D66D3"/>
    <w:rPr>
      <w:rFonts w:ascii="Times New Roman" w:eastAsia="Times New Roman" w:hAnsi="Times New Roman" w:cs="Times New Roman"/>
      <w:sz w:val="18"/>
      <w:szCs w:val="18"/>
    </w:rPr>
  </w:style>
  <w:style w:type="character" w:customStyle="1" w:styleId="Balk6Char">
    <w:name w:val="Başlık 6 Char"/>
    <w:basedOn w:val="VarsaylanParagrafYazTipi"/>
    <w:link w:val="Balk6"/>
    <w:semiHidden/>
    <w:rsid w:val="007D66D3"/>
    <w:rPr>
      <w:rFonts w:ascii="Arial" w:eastAsia="Times New Roman" w:hAnsi="Arial" w:cs="Arial"/>
      <w:i/>
      <w:iCs/>
    </w:rPr>
  </w:style>
  <w:style w:type="character" w:customStyle="1" w:styleId="Balk7Char">
    <w:name w:val="Başlık 7 Char"/>
    <w:basedOn w:val="VarsaylanParagrafYazTipi"/>
    <w:link w:val="Balk7"/>
    <w:semiHidden/>
    <w:rsid w:val="007D66D3"/>
    <w:rPr>
      <w:rFonts w:ascii="Arial" w:eastAsia="MS Mincho" w:hAnsi="Arial" w:cs="Arial"/>
      <w:sz w:val="20"/>
      <w:szCs w:val="20"/>
    </w:rPr>
  </w:style>
  <w:style w:type="character" w:customStyle="1" w:styleId="Balk8Char">
    <w:name w:val="Başlık 8 Char"/>
    <w:basedOn w:val="VarsaylanParagrafYazTipi"/>
    <w:link w:val="Balk8"/>
    <w:semiHidden/>
    <w:rsid w:val="007D66D3"/>
    <w:rPr>
      <w:rFonts w:ascii="Arial" w:eastAsia="MS Mincho" w:hAnsi="Arial" w:cs="Arial"/>
      <w:i/>
      <w:iCs/>
      <w:sz w:val="20"/>
      <w:szCs w:val="20"/>
    </w:rPr>
  </w:style>
  <w:style w:type="character" w:customStyle="1" w:styleId="Balk9Char">
    <w:name w:val="Başlık 9 Char"/>
    <w:basedOn w:val="VarsaylanParagrafYazTipi"/>
    <w:link w:val="Balk9"/>
    <w:semiHidden/>
    <w:rsid w:val="007D66D3"/>
    <w:rPr>
      <w:rFonts w:ascii="Arial" w:eastAsia="MS Mincho" w:hAnsi="Arial" w:cs="Arial"/>
      <w:i/>
      <w:iCs/>
      <w:sz w:val="20"/>
      <w:szCs w:val="20"/>
    </w:rPr>
  </w:style>
  <w:style w:type="paragraph" w:customStyle="1" w:styleId="Abstract">
    <w:name w:val="Abstract"/>
    <w:link w:val="AbstractChar"/>
    <w:rsid w:val="00BC0808"/>
    <w:pPr>
      <w:spacing w:line="240" w:lineRule="auto"/>
      <w:jc w:val="both"/>
    </w:pPr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character" w:customStyle="1" w:styleId="AbstractChar">
    <w:name w:val="Abstract Char"/>
    <w:link w:val="Abstract"/>
    <w:locked/>
    <w:rsid w:val="00BC0808"/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paragraph" w:styleId="ListeParagraf">
    <w:name w:val="List Paragraph"/>
    <w:basedOn w:val="Normal"/>
    <w:uiPriority w:val="34"/>
    <w:qFormat/>
    <w:rsid w:val="00BC0808"/>
    <w:pPr>
      <w:suppressAutoHyphens/>
      <w:overflowPunct w:val="0"/>
      <w:autoSpaceDE w:val="0"/>
      <w:autoSpaceDN w:val="0"/>
      <w:adjustRightInd w:val="0"/>
      <w:spacing w:after="0" w:line="240" w:lineRule="auto"/>
      <w:ind w:left="720"/>
      <w:contextualSpacing/>
      <w:jc w:val="both"/>
      <w:textAlignment w:val="baseline"/>
    </w:pPr>
    <w:rPr>
      <w:rFonts w:ascii="Arial" w:eastAsia="Times New Roman" w:hAnsi="Arial" w:cs="Arial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FC3875"/>
  </w:style>
  <w:style w:type="paragraph" w:styleId="Altbilgi">
    <w:name w:val="footer"/>
    <w:basedOn w:val="Normal"/>
    <w:link w:val="Al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FC3875"/>
  </w:style>
  <w:style w:type="paragraph" w:styleId="SonnotMetni">
    <w:name w:val="endnote text"/>
    <w:basedOn w:val="Normal"/>
    <w:link w:val="Son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SonnotMetniChar">
    <w:name w:val="Sonnot Metni Char"/>
    <w:basedOn w:val="VarsaylanParagrafYazTipi"/>
    <w:link w:val="SonnotMetni"/>
    <w:uiPriority w:val="99"/>
    <w:semiHidden/>
    <w:rsid w:val="00FC3875"/>
    <w:rPr>
      <w:sz w:val="20"/>
      <w:szCs w:val="20"/>
    </w:rPr>
  </w:style>
  <w:style w:type="character" w:styleId="SonnotBavurusu">
    <w:name w:val="end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FC3875"/>
    <w:rPr>
      <w:sz w:val="20"/>
      <w:szCs w:val="20"/>
    </w:rPr>
  </w:style>
  <w:style w:type="character" w:styleId="DipnotBavurusu">
    <w:name w:val="foot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customStyle="1" w:styleId="Default">
    <w:name w:val="Default"/>
    <w:rsid w:val="00E4356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oKlavuzu">
    <w:name w:val="Table Grid"/>
    <w:basedOn w:val="NormalTablo"/>
    <w:uiPriority w:val="59"/>
    <w:rsid w:val="006338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002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F3B679-C7F2-4456-980E-39C28F754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316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tu Bay</dc:creator>
  <cp:keywords/>
  <dc:description/>
  <cp:lastModifiedBy>mahitgunes</cp:lastModifiedBy>
  <cp:revision>22</cp:revision>
  <cp:lastPrinted>2016-08-16T11:07:00Z</cp:lastPrinted>
  <dcterms:created xsi:type="dcterms:W3CDTF">2018-03-23T07:41:00Z</dcterms:created>
  <dcterms:modified xsi:type="dcterms:W3CDTF">2018-04-15T18:35:00Z</dcterms:modified>
</cp:coreProperties>
</file>